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EE1C27" w14:textId="77777777" w:rsidR="00B36D54" w:rsidRPr="00E55A51" w:rsidRDefault="00B36D54" w:rsidP="00B36D54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E55A51">
        <w:rPr>
          <w:rFonts w:ascii="Calibri" w:eastAsia="Calibri" w:hAnsi="Calibri" w:cs="Calibri"/>
          <w:b/>
          <w:sz w:val="36"/>
          <w:szCs w:val="36"/>
        </w:rPr>
        <w:t>Nastavni listići</w:t>
      </w:r>
    </w:p>
    <w:p w14:paraId="39BADBE9" w14:textId="77777777" w:rsidR="00B36D54" w:rsidRPr="00E55A51" w:rsidRDefault="00B36D54" w:rsidP="00B36D54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Riješite sustave metodom supstitucije. Svakom dobivenom uređenom paru pridružite točku koordinatne ravnine, sve točke redom spojite dužinama te tako dobivenom liku odredite </w:t>
      </w:r>
      <w:proofErr w:type="spellStart"/>
      <w:r w:rsidRPr="00E55A51">
        <w:rPr>
          <w:rFonts w:ascii="Calibri" w:eastAsia="Calibri" w:hAnsi="Calibri" w:cs="Calibri"/>
        </w:rPr>
        <w:t>osnosimetričnu</w:t>
      </w:r>
      <w:proofErr w:type="spellEnd"/>
      <w:r w:rsidRPr="00E55A51">
        <w:rPr>
          <w:rFonts w:ascii="Calibri" w:eastAsia="Calibri" w:hAnsi="Calibri" w:cs="Calibri"/>
        </w:rPr>
        <w:t xml:space="preserve"> sliku u odnosu na os apscisa. </w:t>
      </w:r>
    </w:p>
    <w:p w14:paraId="50934805" w14:textId="77777777" w:rsidR="00B36D54" w:rsidRPr="00E55A51" w:rsidRDefault="00B36D54" w:rsidP="00B36D54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tbl>
      <w:tblPr>
        <w:tblStyle w:val="Reetkatablice"/>
        <w:tblW w:w="9710" w:type="dxa"/>
        <w:tblCellSpacing w:w="20" w:type="dxa"/>
        <w:tblInd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  <w:insideH w:val="outset" w:sz="6" w:space="0" w:color="auto"/>
          <w:insideV w:val="outset" w:sz="6" w:space="0" w:color="auto"/>
        </w:tblBorders>
        <w:shd w:val="clear" w:color="auto" w:fill="E2EFD9"/>
        <w:tblLook w:val="04A0" w:firstRow="1" w:lastRow="0" w:firstColumn="1" w:lastColumn="0" w:noHBand="0" w:noVBand="1"/>
      </w:tblPr>
      <w:tblGrid>
        <w:gridCol w:w="1943"/>
        <w:gridCol w:w="1933"/>
        <w:gridCol w:w="1932"/>
        <w:gridCol w:w="1933"/>
        <w:gridCol w:w="1969"/>
      </w:tblGrid>
      <w:tr w:rsidR="00B36D54" w:rsidRPr="00E55A51" w14:paraId="693D3F57" w14:textId="77777777" w:rsidTr="001E4B6F">
        <w:trPr>
          <w:trHeight w:val="1424"/>
          <w:tblCellSpacing w:w="20" w:type="dxa"/>
        </w:trPr>
        <w:tc>
          <w:tcPr>
            <w:tcW w:w="1942" w:type="dxa"/>
            <w:shd w:val="clear" w:color="auto" w:fill="E2EFD9"/>
            <w:vAlign w:val="center"/>
          </w:tcPr>
          <w:p w14:paraId="3D3EC182" w14:textId="77777777" w:rsidR="00B36D54" w:rsidRPr="00E55A51" w:rsidRDefault="00B36D54" w:rsidP="001E4B6F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a)    </w:t>
            </w:r>
            <w:r w:rsidRPr="00E55A51">
              <w:rPr>
                <w:rFonts w:ascii="Calibri" w:eastAsia="Calibri" w:hAnsi="Calibri" w:cs="Calibri"/>
                <w:position w:val="-24"/>
              </w:rPr>
              <w:object w:dxaOrig="999" w:dyaOrig="600" w14:anchorId="7414C1F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75pt;height:30pt" o:ole="">
                  <v:imagedata r:id="rId4" o:title=""/>
                </v:shape>
                <o:OLEObject Type="Embed" ProgID="Equation.DSMT4" ShapeID="_x0000_i1025" DrawAspect="Content" ObjectID="_1697305230" r:id="rId5"/>
              </w:object>
            </w:r>
          </w:p>
          <w:p w14:paraId="2B925BF7" w14:textId="77777777" w:rsidR="00B36D54" w:rsidRPr="00E55A51" w:rsidRDefault="00B36D54" w:rsidP="001E4B6F">
            <w:pPr>
              <w:jc w:val="center"/>
              <w:rPr>
                <w:rFonts w:ascii="Calibri" w:eastAsia="Calibri" w:hAnsi="Calibri" w:cs="Calibri"/>
              </w:rPr>
            </w:pPr>
          </w:p>
          <w:p w14:paraId="28DECE00" w14:textId="77777777" w:rsidR="00B36D54" w:rsidRPr="00E55A51" w:rsidRDefault="00B36D54" w:rsidP="001E4B6F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5B62F341">
                <v:shape id="_x0000_i1026" type="#_x0000_t75" style="width:38.25pt;height:21pt" o:ole="">
                  <v:imagedata r:id="rId6" o:title=""/>
                </v:shape>
                <o:OLEObject Type="Embed" ProgID="Equation.DSMT4" ShapeID="_x0000_i1026" DrawAspect="Content" ObjectID="_1697305231" r:id="rId7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0691A37B" w14:textId="77777777" w:rsidR="00B36D54" w:rsidRPr="00E55A51" w:rsidRDefault="00B36D54" w:rsidP="001E4B6F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b)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120" w:dyaOrig="620" w14:anchorId="7E1AF7A0">
                <v:shape id="_x0000_i1027" type="#_x0000_t75" style="width:54.75pt;height:31.5pt" o:ole="">
                  <v:imagedata r:id="rId8" o:title=""/>
                </v:shape>
                <o:OLEObject Type="Embed" ProgID="Equation.DSMT4" ShapeID="_x0000_i1027" DrawAspect="Content" ObjectID="_1697305232" r:id="rId9"/>
              </w:object>
            </w:r>
          </w:p>
          <w:p w14:paraId="1C39521E" w14:textId="77777777" w:rsidR="00B36D54" w:rsidRPr="00E55A51" w:rsidRDefault="00B36D54" w:rsidP="001E4B6F">
            <w:pPr>
              <w:jc w:val="center"/>
              <w:rPr>
                <w:rFonts w:ascii="Calibri" w:eastAsia="Calibri" w:hAnsi="Calibri" w:cs="Calibri"/>
              </w:rPr>
            </w:pPr>
          </w:p>
          <w:p w14:paraId="5E1017B9" w14:textId="77777777" w:rsidR="00B36D54" w:rsidRPr="00E55A51" w:rsidRDefault="00B36D54" w:rsidP="001E4B6F">
            <w:pPr>
              <w:jc w:val="center"/>
              <w:rPr>
                <w:rFonts w:ascii="Calibri" w:eastAsia="Calibri" w:hAnsi="Calibri" w:cs="Calibri"/>
                <w:b/>
                <w:bCs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6B9AAE5B">
                <v:shape id="_x0000_i1028" type="#_x0000_t75" style="width:38.25pt;height:21pt" o:ole="">
                  <v:imagedata r:id="rId10" o:title=""/>
                </v:shape>
                <o:OLEObject Type="Embed" ProgID="Equation.DSMT4" ShapeID="_x0000_i1028" DrawAspect="Content" ObjectID="_1697305233" r:id="rId11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2A6AF158" w14:textId="77777777" w:rsidR="00B36D54" w:rsidRPr="00E55A51" w:rsidRDefault="00B36D54" w:rsidP="001E4B6F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c)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900" w:dyaOrig="620" w14:anchorId="281FD55E">
                <v:shape id="_x0000_i1029" type="#_x0000_t75" style="width:44.25pt;height:31.5pt" o:ole="">
                  <v:imagedata r:id="rId12" o:title=""/>
                </v:shape>
                <o:OLEObject Type="Embed" ProgID="Equation.DSMT4" ShapeID="_x0000_i1029" DrawAspect="Content" ObjectID="_1697305234" r:id="rId13"/>
              </w:object>
            </w:r>
          </w:p>
          <w:p w14:paraId="63B98E57" w14:textId="77777777" w:rsidR="00B36D54" w:rsidRPr="00E55A51" w:rsidRDefault="00B36D54" w:rsidP="001E4B6F">
            <w:pPr>
              <w:jc w:val="center"/>
              <w:rPr>
                <w:rFonts w:ascii="Calibri" w:eastAsia="Calibri" w:hAnsi="Calibri" w:cs="Calibri"/>
              </w:rPr>
            </w:pPr>
          </w:p>
          <w:p w14:paraId="6096837C" w14:textId="77777777" w:rsidR="00B36D54" w:rsidRPr="00E55A51" w:rsidRDefault="00B36D54" w:rsidP="001E4B6F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684937CF">
                <v:shape id="_x0000_i1030" type="#_x0000_t75" style="width:38.25pt;height:21pt" o:ole="">
                  <v:imagedata r:id="rId14" o:title=""/>
                </v:shape>
                <o:OLEObject Type="Embed" ProgID="Equation.DSMT4" ShapeID="_x0000_i1030" DrawAspect="Content" ObjectID="_1697305235" r:id="rId15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093F0AC3" w14:textId="77777777" w:rsidR="00B36D54" w:rsidRPr="00E55A51" w:rsidRDefault="00B36D54" w:rsidP="001E4B6F">
            <w:pPr>
              <w:jc w:val="both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d)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140" w:dyaOrig="620" w14:anchorId="5BEEF709">
                <v:shape id="_x0000_i1031" type="#_x0000_t75" style="width:55.5pt;height:31.5pt" o:ole="">
                  <v:imagedata r:id="rId16" o:title=""/>
                </v:shape>
                <o:OLEObject Type="Embed" ProgID="Equation.DSMT4" ShapeID="_x0000_i1031" DrawAspect="Content" ObjectID="_1697305236" r:id="rId17"/>
              </w:object>
            </w:r>
          </w:p>
          <w:p w14:paraId="528C7EBB" w14:textId="77777777" w:rsidR="00B36D54" w:rsidRPr="00E55A51" w:rsidRDefault="00B36D54" w:rsidP="001E4B6F">
            <w:pPr>
              <w:jc w:val="center"/>
              <w:rPr>
                <w:rFonts w:ascii="Calibri" w:eastAsia="Calibri" w:hAnsi="Calibri" w:cs="Calibri"/>
              </w:rPr>
            </w:pPr>
          </w:p>
          <w:p w14:paraId="72E6A5FF" w14:textId="77777777" w:rsidR="00B36D54" w:rsidRPr="00E55A51" w:rsidRDefault="00B36D54" w:rsidP="001E4B6F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7987F141">
                <v:shape id="_x0000_i1032" type="#_x0000_t75" style="width:38.25pt;height:21pt" o:ole="">
                  <v:imagedata r:id="rId18" o:title=""/>
                </v:shape>
                <o:OLEObject Type="Embed" ProgID="Equation.DSMT4" ShapeID="_x0000_i1032" DrawAspect="Content" ObjectID="_1697305237" r:id="rId19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157B0E37" w14:textId="77777777" w:rsidR="00B36D54" w:rsidRPr="00E55A51" w:rsidRDefault="00B36D54" w:rsidP="001E4B6F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e)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140" w:dyaOrig="620" w14:anchorId="6F3F3469">
                <v:shape id="_x0000_i1033" type="#_x0000_t75" style="width:55.5pt;height:31.5pt" o:ole="">
                  <v:imagedata r:id="rId20" o:title=""/>
                </v:shape>
                <o:OLEObject Type="Embed" ProgID="Equation.DSMT4" ShapeID="_x0000_i1033" DrawAspect="Content" ObjectID="_1697305238" r:id="rId21"/>
              </w:object>
            </w:r>
          </w:p>
          <w:p w14:paraId="2CDD2115" w14:textId="77777777" w:rsidR="00B36D54" w:rsidRPr="00E55A51" w:rsidRDefault="00B36D54" w:rsidP="001E4B6F">
            <w:pPr>
              <w:jc w:val="center"/>
              <w:rPr>
                <w:rFonts w:ascii="Calibri" w:eastAsia="Calibri" w:hAnsi="Calibri" w:cs="Calibri"/>
              </w:rPr>
            </w:pPr>
          </w:p>
          <w:p w14:paraId="3A4AF8F2" w14:textId="77777777" w:rsidR="00B36D54" w:rsidRPr="00E55A51" w:rsidRDefault="00B36D54" w:rsidP="001E4B6F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66CA8C44">
                <v:shape id="_x0000_i1034" type="#_x0000_t75" style="width:38.25pt;height:21pt" o:ole="">
                  <v:imagedata r:id="rId22" o:title=""/>
                </v:shape>
                <o:OLEObject Type="Embed" ProgID="Equation.DSMT4" ShapeID="_x0000_i1034" DrawAspect="Content" ObjectID="_1697305239" r:id="rId23"/>
              </w:object>
            </w:r>
          </w:p>
        </w:tc>
      </w:tr>
      <w:tr w:rsidR="00B36D54" w:rsidRPr="00E55A51" w14:paraId="69848616" w14:textId="77777777" w:rsidTr="001E4B6F">
        <w:trPr>
          <w:trHeight w:val="1424"/>
          <w:tblCellSpacing w:w="20" w:type="dxa"/>
        </w:trPr>
        <w:tc>
          <w:tcPr>
            <w:tcW w:w="1942" w:type="dxa"/>
            <w:shd w:val="clear" w:color="auto" w:fill="E2EFD9"/>
            <w:vAlign w:val="center"/>
          </w:tcPr>
          <w:p w14:paraId="6DB3EE3B" w14:textId="77777777" w:rsidR="00B36D54" w:rsidRPr="00E55A51" w:rsidRDefault="00B36D54" w:rsidP="001E4B6F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f)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020" w:dyaOrig="620" w14:anchorId="0373EABE">
                <v:shape id="_x0000_i1035" type="#_x0000_t75" style="width:49.5pt;height:31.5pt" o:ole="">
                  <v:imagedata r:id="rId24" o:title=""/>
                </v:shape>
                <o:OLEObject Type="Embed" ProgID="Equation.DSMT4" ShapeID="_x0000_i1035" DrawAspect="Content" ObjectID="_1697305240" r:id="rId25"/>
              </w:object>
            </w:r>
          </w:p>
          <w:p w14:paraId="2AC7306A" w14:textId="77777777" w:rsidR="00B36D54" w:rsidRPr="00E55A51" w:rsidRDefault="00B36D54" w:rsidP="001E4B6F">
            <w:pPr>
              <w:jc w:val="center"/>
              <w:rPr>
                <w:rFonts w:ascii="Calibri" w:eastAsia="Calibri" w:hAnsi="Calibri" w:cs="Calibri"/>
              </w:rPr>
            </w:pPr>
          </w:p>
          <w:p w14:paraId="36992A66" w14:textId="77777777" w:rsidR="00B36D54" w:rsidRPr="00E55A51" w:rsidRDefault="00B36D54" w:rsidP="001E4B6F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11012CEE">
                <v:shape id="_x0000_i1036" type="#_x0000_t75" style="width:38.25pt;height:21pt" o:ole="">
                  <v:imagedata r:id="rId26" o:title=""/>
                </v:shape>
                <o:OLEObject Type="Embed" ProgID="Equation.DSMT4" ShapeID="_x0000_i1036" DrawAspect="Content" ObjectID="_1697305241" r:id="rId27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2CFC675E" w14:textId="77777777" w:rsidR="00B36D54" w:rsidRPr="00E55A51" w:rsidRDefault="00B36D54" w:rsidP="001E4B6F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g)   </w:t>
            </w:r>
            <w:r w:rsidRPr="00E55A51">
              <w:rPr>
                <w:rFonts w:ascii="Calibri" w:eastAsia="Calibri" w:hAnsi="Calibri" w:cs="Calibri"/>
                <w:position w:val="-24"/>
              </w:rPr>
              <w:object w:dxaOrig="1140" w:dyaOrig="600" w14:anchorId="752558E2">
                <v:shape id="_x0000_i1037" type="#_x0000_t75" style="width:55.5pt;height:30pt" o:ole="">
                  <v:imagedata r:id="rId28" o:title=""/>
                </v:shape>
                <o:OLEObject Type="Embed" ProgID="Equation.DSMT4" ShapeID="_x0000_i1037" DrawAspect="Content" ObjectID="_1697305242" r:id="rId29"/>
              </w:object>
            </w:r>
          </w:p>
          <w:p w14:paraId="6A165298" w14:textId="77777777" w:rsidR="00B36D54" w:rsidRPr="00E55A51" w:rsidRDefault="00B36D54" w:rsidP="001E4B6F">
            <w:pPr>
              <w:jc w:val="center"/>
              <w:rPr>
                <w:rFonts w:ascii="Calibri" w:eastAsia="Calibri" w:hAnsi="Calibri" w:cs="Calibri"/>
              </w:rPr>
            </w:pPr>
          </w:p>
          <w:p w14:paraId="756B7C10" w14:textId="77777777" w:rsidR="00B36D54" w:rsidRPr="00E55A51" w:rsidRDefault="00B36D54" w:rsidP="001E4B6F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34CFDFAC">
                <v:shape id="_x0000_i1038" type="#_x0000_t75" style="width:38.25pt;height:21pt" o:ole="">
                  <v:imagedata r:id="rId30" o:title=""/>
                </v:shape>
                <o:OLEObject Type="Embed" ProgID="Equation.DSMT4" ShapeID="_x0000_i1038" DrawAspect="Content" ObjectID="_1697305243" r:id="rId31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378372C4" w14:textId="77777777" w:rsidR="00B36D54" w:rsidRPr="00E55A51" w:rsidRDefault="00B36D54" w:rsidP="001E4B6F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h)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120" w:dyaOrig="620" w14:anchorId="25C48FD8">
                <v:shape id="_x0000_i1039" type="#_x0000_t75" style="width:54.75pt;height:31.5pt" o:ole="">
                  <v:imagedata r:id="rId32" o:title=""/>
                </v:shape>
                <o:OLEObject Type="Embed" ProgID="Equation.DSMT4" ShapeID="_x0000_i1039" DrawAspect="Content" ObjectID="_1697305244" r:id="rId33"/>
              </w:object>
            </w:r>
          </w:p>
          <w:p w14:paraId="48D693E8" w14:textId="77777777" w:rsidR="00B36D54" w:rsidRPr="00E55A51" w:rsidRDefault="00B36D54" w:rsidP="001E4B6F">
            <w:pPr>
              <w:jc w:val="center"/>
              <w:rPr>
                <w:rFonts w:ascii="Calibri" w:eastAsia="Calibri" w:hAnsi="Calibri" w:cs="Calibri"/>
              </w:rPr>
            </w:pPr>
          </w:p>
          <w:p w14:paraId="6AF508CA" w14:textId="77777777" w:rsidR="00B36D54" w:rsidRPr="00E55A51" w:rsidRDefault="00B36D54" w:rsidP="001E4B6F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00CF1A74">
                <v:shape id="_x0000_i1040" type="#_x0000_t75" style="width:38.25pt;height:21pt" o:ole="">
                  <v:imagedata r:id="rId34" o:title=""/>
                </v:shape>
                <o:OLEObject Type="Embed" ProgID="Equation.DSMT4" ShapeID="_x0000_i1040" DrawAspect="Content" ObjectID="_1697305245" r:id="rId35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555F2198" w14:textId="77777777" w:rsidR="00B36D54" w:rsidRPr="00E55A51" w:rsidRDefault="00B36D54" w:rsidP="001E4B6F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i)    </w:t>
            </w:r>
            <w:r w:rsidRPr="00E55A51">
              <w:rPr>
                <w:rFonts w:ascii="Calibri" w:eastAsia="Calibri" w:hAnsi="Calibri" w:cs="Calibri"/>
                <w:position w:val="-24"/>
              </w:rPr>
              <w:object w:dxaOrig="1020" w:dyaOrig="600" w14:anchorId="24368479">
                <v:shape id="_x0000_i1041" type="#_x0000_t75" style="width:49.5pt;height:30pt" o:ole="">
                  <v:imagedata r:id="rId36" o:title=""/>
                </v:shape>
                <o:OLEObject Type="Embed" ProgID="Equation.DSMT4" ShapeID="_x0000_i1041" DrawAspect="Content" ObjectID="_1697305246" r:id="rId37"/>
              </w:object>
            </w:r>
          </w:p>
          <w:p w14:paraId="3D98B9EE" w14:textId="77777777" w:rsidR="00B36D54" w:rsidRPr="00E55A51" w:rsidRDefault="00B36D54" w:rsidP="001E4B6F">
            <w:pPr>
              <w:jc w:val="center"/>
              <w:rPr>
                <w:rFonts w:ascii="Calibri" w:eastAsia="Calibri" w:hAnsi="Calibri" w:cs="Calibri"/>
              </w:rPr>
            </w:pPr>
          </w:p>
          <w:p w14:paraId="2721C704" w14:textId="77777777" w:rsidR="00B36D54" w:rsidRPr="00E55A51" w:rsidRDefault="00B36D54" w:rsidP="001E4B6F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5A84CF80">
                <v:shape id="_x0000_i1042" type="#_x0000_t75" style="width:38.25pt;height:21pt" o:ole="">
                  <v:imagedata r:id="rId38" o:title=""/>
                </v:shape>
                <o:OLEObject Type="Embed" ProgID="Equation.DSMT4" ShapeID="_x0000_i1042" DrawAspect="Content" ObjectID="_1697305247" r:id="rId39"/>
              </w:object>
            </w:r>
          </w:p>
        </w:tc>
        <w:tc>
          <w:tcPr>
            <w:tcW w:w="1942" w:type="dxa"/>
            <w:shd w:val="clear" w:color="auto" w:fill="E2EFD9"/>
            <w:vAlign w:val="center"/>
          </w:tcPr>
          <w:p w14:paraId="55DC98FA" w14:textId="77777777" w:rsidR="00B36D54" w:rsidRPr="00E55A51" w:rsidRDefault="00B36D54" w:rsidP="001E4B6F">
            <w:pPr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Calibri"/>
              </w:rPr>
              <w:t xml:space="preserve">j)    </w:t>
            </w:r>
            <w:r w:rsidRPr="00E55A51">
              <w:rPr>
                <w:rFonts w:ascii="Calibri" w:eastAsia="Calibri" w:hAnsi="Calibri" w:cs="Calibri"/>
                <w:position w:val="-24"/>
              </w:rPr>
              <w:object w:dxaOrig="1340" w:dyaOrig="600" w14:anchorId="34195A06">
                <v:shape id="_x0000_i1043" type="#_x0000_t75" style="width:65.25pt;height:30pt" o:ole="">
                  <v:imagedata r:id="rId40" o:title=""/>
                </v:shape>
                <o:OLEObject Type="Embed" ProgID="Equation.DSMT4" ShapeID="_x0000_i1043" DrawAspect="Content" ObjectID="_1697305248" r:id="rId41"/>
              </w:object>
            </w:r>
          </w:p>
          <w:p w14:paraId="0AE59553" w14:textId="77777777" w:rsidR="00B36D54" w:rsidRPr="00E55A51" w:rsidRDefault="00B36D54" w:rsidP="001E4B6F">
            <w:pPr>
              <w:jc w:val="center"/>
              <w:rPr>
                <w:rFonts w:ascii="Calibri" w:eastAsia="Calibri" w:hAnsi="Calibri" w:cs="Calibri"/>
              </w:rPr>
            </w:pPr>
          </w:p>
          <w:p w14:paraId="249E5736" w14:textId="77777777" w:rsidR="00B36D54" w:rsidRPr="00E55A51" w:rsidRDefault="00B36D54" w:rsidP="001E4B6F">
            <w:pPr>
              <w:jc w:val="center"/>
              <w:rPr>
                <w:rFonts w:ascii="Calibri" w:eastAsia="Calibri" w:hAnsi="Calibri" w:cs="Calibri"/>
              </w:rPr>
            </w:pPr>
            <w:r w:rsidRPr="00E55A51">
              <w:rPr>
                <w:rFonts w:ascii="Calibri" w:eastAsia="Calibri" w:hAnsi="Calibri" w:cs="Times New Roman"/>
                <w:position w:val="-16"/>
              </w:rPr>
              <w:object w:dxaOrig="760" w:dyaOrig="420" w14:anchorId="4B9F655B">
                <v:shape id="_x0000_i1044" type="#_x0000_t75" style="width:38.25pt;height:21pt" o:ole="">
                  <v:imagedata r:id="rId42" o:title=""/>
                </v:shape>
                <o:OLEObject Type="Embed" ProgID="Equation.DSMT4" ShapeID="_x0000_i1044" DrawAspect="Content" ObjectID="_1697305249" r:id="rId43"/>
              </w:object>
            </w:r>
          </w:p>
        </w:tc>
      </w:tr>
    </w:tbl>
    <w:p w14:paraId="1C18E12C" w14:textId="4115C13A" w:rsidR="00B36D54" w:rsidRDefault="00B36D54" w:rsidP="00B36D54">
      <w:pPr>
        <w:rPr>
          <w:rFonts w:ascii="Calibri" w:eastAsia="Calibri" w:hAnsi="Calibri" w:cs="Calibri"/>
        </w:rPr>
      </w:pPr>
    </w:p>
    <w:p w14:paraId="7AA29E3E" w14:textId="4B9D9800" w:rsidR="00B36D54" w:rsidRDefault="00B36D54" w:rsidP="00B36D54">
      <w:pPr>
        <w:rPr>
          <w:rFonts w:ascii="Calibri" w:eastAsia="Calibri" w:hAnsi="Calibri" w:cs="Calibri"/>
        </w:rPr>
      </w:pPr>
    </w:p>
    <w:p w14:paraId="77DD0BFE" w14:textId="762200DD" w:rsidR="00B36D54" w:rsidRDefault="00B36D54" w:rsidP="00B36D54">
      <w:pPr>
        <w:rPr>
          <w:rFonts w:ascii="Calibri" w:eastAsia="Calibri" w:hAnsi="Calibri" w:cs="Calibri"/>
        </w:rPr>
      </w:pPr>
    </w:p>
    <w:p w14:paraId="11880637" w14:textId="77777777" w:rsidR="00B36D54" w:rsidRPr="00E55A51" w:rsidRDefault="00B36D54" w:rsidP="00B36D54">
      <w:pPr>
        <w:rPr>
          <w:rFonts w:ascii="Calibri" w:eastAsia="Calibri" w:hAnsi="Calibri" w:cs="Calibri"/>
        </w:rPr>
      </w:pPr>
    </w:p>
    <w:p w14:paraId="01830D09" w14:textId="77777777" w:rsidR="00B36D54" w:rsidRPr="00E55A51" w:rsidRDefault="00B36D54" w:rsidP="00B36D54">
      <w:pPr>
        <w:rPr>
          <w:rFonts w:ascii="Calibri" w:eastAsia="Calibri" w:hAnsi="Calibri" w:cs="Calibri"/>
        </w:rPr>
      </w:pPr>
    </w:p>
    <w:p w14:paraId="1B97C0A7" w14:textId="77777777" w:rsidR="00B36D54" w:rsidRPr="00E55A51" w:rsidRDefault="00B36D54" w:rsidP="00B36D54">
      <w:pPr>
        <w:rPr>
          <w:rFonts w:ascii="Calibri" w:eastAsia="Calibri" w:hAnsi="Calibri" w:cs="Calibri"/>
        </w:rPr>
      </w:pPr>
      <w:r w:rsidRPr="00E55A51">
        <w:rPr>
          <w:rFonts w:ascii="Calibri" w:eastAsia="Calibri" w:hAnsi="Calibri" w:cs="Times New Roman"/>
          <w:noProof/>
        </w:rPr>
        <w:drawing>
          <wp:inline distT="0" distB="0" distL="0" distR="0" wp14:anchorId="2ACD5D8E" wp14:editId="238AE81B">
            <wp:extent cx="6120130" cy="3749675"/>
            <wp:effectExtent l="0" t="0" r="0" b="3175"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74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5A51">
        <w:rPr>
          <w:rFonts w:ascii="Calibri" w:eastAsia="Calibri" w:hAnsi="Calibri" w:cs="Calibri"/>
        </w:rPr>
        <w:br w:type="page"/>
      </w:r>
    </w:p>
    <w:p w14:paraId="27C68ADB" w14:textId="77777777" w:rsidR="00B36D54" w:rsidRPr="00E55A51" w:rsidRDefault="00B36D54" w:rsidP="00B36D54">
      <w:pPr>
        <w:rPr>
          <w:rFonts w:ascii="Calibri" w:eastAsia="Calibri" w:hAnsi="Calibri" w:cs="Times New Roman"/>
          <w:b/>
          <w:color w:val="000000"/>
          <w:u w:val="single"/>
        </w:rPr>
      </w:pPr>
      <w:r w:rsidRPr="00E55A51">
        <w:rPr>
          <w:rFonts w:ascii="Calibri" w:eastAsia="Calibri" w:hAnsi="Calibri" w:cs="Times New Roman"/>
          <w:b/>
          <w:color w:val="000000"/>
          <w:u w:val="single"/>
        </w:rPr>
        <w:lastRenderedPageBreak/>
        <w:t>Dodatni zadatci</w:t>
      </w:r>
    </w:p>
    <w:p w14:paraId="06C9BDC7" w14:textId="77777777" w:rsidR="00B36D54" w:rsidRPr="00E55A51" w:rsidRDefault="00B36D54" w:rsidP="00B36D54">
      <w:pPr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>1.  Riješite sustave metodom supstitucije.</w:t>
      </w:r>
    </w:p>
    <w:p w14:paraId="04823EB2" w14:textId="77777777" w:rsidR="00B36D54" w:rsidRPr="00E55A51" w:rsidRDefault="00B36D54" w:rsidP="00B36D54">
      <w:pPr>
        <w:rPr>
          <w:rFonts w:ascii="Calibri" w:eastAsia="Calibri" w:hAnsi="Calibri" w:cs="Calibri"/>
        </w:rPr>
      </w:pPr>
      <w:r w:rsidRPr="00E55A51">
        <w:rPr>
          <w:rFonts w:ascii="Calibri" w:eastAsia="Calibri" w:hAnsi="Calibri" w:cs="Calibri"/>
        </w:rPr>
        <w:t xml:space="preserve">a)   </w:t>
      </w:r>
      <w:r w:rsidRPr="00E55A51">
        <w:rPr>
          <w:rFonts w:ascii="Calibri" w:eastAsia="Calibri" w:hAnsi="Calibri" w:cs="Calibri"/>
          <w:position w:val="-56"/>
        </w:rPr>
        <w:object w:dxaOrig="859" w:dyaOrig="1240" w14:anchorId="3D003158">
          <v:shape id="_x0000_i1045" type="#_x0000_t75" style="width:42pt;height:62.25pt" o:ole="">
            <v:imagedata r:id="rId45" o:title=""/>
          </v:shape>
          <o:OLEObject Type="Embed" ProgID="Equation.DSMT4" ShapeID="_x0000_i1045" DrawAspect="Content" ObjectID="_1697305250" r:id="rId46"/>
        </w:object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</w:rPr>
        <w:tab/>
        <w:t xml:space="preserve">b)   </w:t>
      </w:r>
      <w:r w:rsidRPr="00E55A51">
        <w:rPr>
          <w:rFonts w:ascii="Calibri" w:eastAsia="Calibri" w:hAnsi="Calibri" w:cs="Calibri"/>
          <w:position w:val="-56"/>
        </w:rPr>
        <w:object w:dxaOrig="999" w:dyaOrig="1240" w14:anchorId="4B71DC47">
          <v:shape id="_x0000_i1046" type="#_x0000_t75" style="width:48.75pt;height:62.25pt" o:ole="">
            <v:imagedata r:id="rId47" o:title=""/>
          </v:shape>
          <o:OLEObject Type="Embed" ProgID="Equation.DSMT4" ShapeID="_x0000_i1046" DrawAspect="Content" ObjectID="_1697305251" r:id="rId48"/>
        </w:object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</w:rPr>
        <w:tab/>
        <w:t xml:space="preserve">c) </w:t>
      </w:r>
      <w:r w:rsidRPr="00E55A51">
        <w:rPr>
          <w:rFonts w:ascii="Calibri" w:eastAsia="Calibri" w:hAnsi="Calibri" w:cs="Calibri"/>
          <w:position w:val="-56"/>
        </w:rPr>
        <w:object w:dxaOrig="1700" w:dyaOrig="1240" w14:anchorId="6A1C6B6E">
          <v:shape id="_x0000_i1047" type="#_x0000_t75" style="width:83.25pt;height:62.25pt" o:ole="">
            <v:imagedata r:id="rId49" o:title=""/>
          </v:shape>
          <o:OLEObject Type="Embed" ProgID="Equation.DSMT4" ShapeID="_x0000_i1047" DrawAspect="Content" ObjectID="_1697305252" r:id="rId50"/>
        </w:object>
      </w:r>
      <w:r w:rsidRPr="00E55A51">
        <w:rPr>
          <w:rFonts w:ascii="Calibri" w:eastAsia="Calibri" w:hAnsi="Calibri" w:cs="Calibri"/>
        </w:rPr>
        <w:tab/>
      </w:r>
      <w:r w:rsidRPr="00E55A51">
        <w:rPr>
          <w:rFonts w:ascii="Calibri" w:eastAsia="Calibri" w:hAnsi="Calibri" w:cs="Calibri"/>
        </w:rPr>
        <w:tab/>
      </w:r>
    </w:p>
    <w:p w14:paraId="13ABE1C2" w14:textId="77777777" w:rsidR="00B36D54" w:rsidRPr="00E55A51" w:rsidRDefault="00B36D54" w:rsidP="00B36D54">
      <w:pPr>
        <w:rPr>
          <w:rFonts w:ascii="Calibri" w:eastAsia="Calibri" w:hAnsi="Calibri" w:cs="Calibri"/>
        </w:rPr>
      </w:pPr>
    </w:p>
    <w:p w14:paraId="44009C51" w14:textId="2A631D0F" w:rsidR="00B36D54" w:rsidRDefault="00B36D54" w:rsidP="00B36D54">
      <w:pPr>
        <w:rPr>
          <w:rFonts w:ascii="Calibri" w:eastAsia="Calibri" w:hAnsi="Calibri" w:cs="Times New Roman"/>
          <w:bCs/>
          <w:color w:val="000000"/>
        </w:rPr>
      </w:pPr>
    </w:p>
    <w:p w14:paraId="375EA151" w14:textId="445F643C" w:rsidR="00B36D54" w:rsidRDefault="00B36D54" w:rsidP="00B36D54">
      <w:pPr>
        <w:rPr>
          <w:rFonts w:ascii="Calibri" w:eastAsia="Calibri" w:hAnsi="Calibri" w:cs="Times New Roman"/>
          <w:bCs/>
          <w:color w:val="000000"/>
        </w:rPr>
      </w:pPr>
    </w:p>
    <w:p w14:paraId="1A953A66" w14:textId="69EE2468" w:rsidR="00B36D54" w:rsidRDefault="00B36D54" w:rsidP="00B36D54">
      <w:pPr>
        <w:rPr>
          <w:rFonts w:ascii="Calibri" w:eastAsia="Calibri" w:hAnsi="Calibri" w:cs="Times New Roman"/>
          <w:bCs/>
          <w:color w:val="000000"/>
        </w:rPr>
      </w:pPr>
    </w:p>
    <w:p w14:paraId="6FF7A350" w14:textId="0A4125BB" w:rsidR="00B36D54" w:rsidRDefault="00B36D54" w:rsidP="00B36D54">
      <w:pPr>
        <w:rPr>
          <w:rFonts w:ascii="Calibri" w:eastAsia="Calibri" w:hAnsi="Calibri" w:cs="Times New Roman"/>
          <w:bCs/>
          <w:color w:val="000000"/>
        </w:rPr>
      </w:pPr>
    </w:p>
    <w:p w14:paraId="00513F8B" w14:textId="47FF6B59" w:rsidR="00B36D54" w:rsidRDefault="00B36D54" w:rsidP="00B36D54">
      <w:pPr>
        <w:rPr>
          <w:rFonts w:ascii="Calibri" w:eastAsia="Calibri" w:hAnsi="Calibri" w:cs="Times New Roman"/>
          <w:bCs/>
          <w:color w:val="000000"/>
        </w:rPr>
      </w:pPr>
    </w:p>
    <w:p w14:paraId="2CC6037C" w14:textId="43807F38" w:rsidR="00B36D54" w:rsidRDefault="00B36D54" w:rsidP="00B36D54">
      <w:pPr>
        <w:rPr>
          <w:rFonts w:ascii="Calibri" w:eastAsia="Calibri" w:hAnsi="Calibri" w:cs="Times New Roman"/>
          <w:bCs/>
          <w:color w:val="000000"/>
        </w:rPr>
      </w:pPr>
    </w:p>
    <w:p w14:paraId="339D52A6" w14:textId="357872D6" w:rsidR="00B36D54" w:rsidRDefault="00B36D54" w:rsidP="00B36D54">
      <w:pPr>
        <w:rPr>
          <w:rFonts w:ascii="Calibri" w:eastAsia="Calibri" w:hAnsi="Calibri" w:cs="Times New Roman"/>
          <w:bCs/>
          <w:color w:val="000000"/>
        </w:rPr>
      </w:pPr>
    </w:p>
    <w:p w14:paraId="68DA4EFC" w14:textId="1A15122F" w:rsidR="00B36D54" w:rsidRDefault="00B36D54" w:rsidP="00B36D54">
      <w:pPr>
        <w:rPr>
          <w:rFonts w:ascii="Calibri" w:eastAsia="Calibri" w:hAnsi="Calibri" w:cs="Times New Roman"/>
          <w:bCs/>
          <w:color w:val="000000"/>
        </w:rPr>
      </w:pPr>
    </w:p>
    <w:p w14:paraId="3567597C" w14:textId="77777777" w:rsidR="00B36D54" w:rsidRPr="00E55A51" w:rsidRDefault="00B36D54" w:rsidP="00B36D54">
      <w:pPr>
        <w:rPr>
          <w:rFonts w:ascii="Calibri" w:eastAsia="Calibri" w:hAnsi="Calibri" w:cs="Times New Roman"/>
          <w:bCs/>
          <w:color w:val="000000"/>
        </w:rPr>
      </w:pPr>
    </w:p>
    <w:p w14:paraId="6679A089" w14:textId="77777777" w:rsidR="00B36D54" w:rsidRPr="00E55A51" w:rsidRDefault="00B36D54" w:rsidP="00B36D54">
      <w:pPr>
        <w:rPr>
          <w:rFonts w:ascii="Calibri" w:eastAsia="Calibri" w:hAnsi="Calibri" w:cs="Times New Roman"/>
          <w:bCs/>
          <w:color w:val="000000"/>
        </w:rPr>
      </w:pPr>
    </w:p>
    <w:p w14:paraId="6310867A" w14:textId="77777777" w:rsidR="00B36D54" w:rsidRPr="00E55A51" w:rsidRDefault="00B36D54" w:rsidP="00B36D54">
      <w:pPr>
        <w:rPr>
          <w:rFonts w:ascii="Calibri" w:eastAsia="Calibri" w:hAnsi="Calibri" w:cs="Times New Roman"/>
          <w:b/>
          <w:color w:val="000000"/>
          <w:u w:val="single"/>
        </w:rPr>
      </w:pPr>
      <w:r w:rsidRPr="00E55A51">
        <w:rPr>
          <w:rFonts w:ascii="Calibri" w:eastAsia="Calibri" w:hAnsi="Calibri" w:cs="Times New Roman"/>
          <w:b/>
          <w:color w:val="000000"/>
          <w:u w:val="single"/>
        </w:rPr>
        <w:t>Dopunski zadatci</w:t>
      </w:r>
    </w:p>
    <w:p w14:paraId="0C03E6F1" w14:textId="77777777" w:rsidR="00B36D54" w:rsidRPr="00E55A51" w:rsidRDefault="00B36D54" w:rsidP="00B36D54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E55A51">
        <w:rPr>
          <w:rFonts w:ascii="Calibri" w:eastAsia="Calibri" w:hAnsi="Calibri" w:cs="Times New Roman"/>
          <w:bCs/>
          <w:noProof/>
          <w:color w:val="00000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2F70D48" wp14:editId="7AC542D8">
                <wp:simplePos x="0" y="0"/>
                <wp:positionH relativeFrom="column">
                  <wp:posOffset>399136</wp:posOffset>
                </wp:positionH>
                <wp:positionV relativeFrom="paragraph">
                  <wp:posOffset>252374</wp:posOffset>
                </wp:positionV>
                <wp:extent cx="821588" cy="251460"/>
                <wp:effectExtent l="0" t="0" r="0" b="0"/>
                <wp:wrapNone/>
                <wp:docPr id="10" name="Grupa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21588" cy="251460"/>
                          <a:chOff x="0" y="0"/>
                          <a:chExt cx="821588" cy="251460"/>
                        </a:xfrm>
                      </wpg:grpSpPr>
                      <pic:pic xmlns:pic="http://schemas.openxmlformats.org/drawingml/2006/picture">
                        <pic:nvPicPr>
                          <pic:cNvPr id="4" name="Slika 4"/>
                          <pic:cNvPicPr>
                            <a:picLocks noChangeAspect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" name="Slika 5"/>
                          <pic:cNvPicPr>
                            <a:picLocks noChangeAspect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0118" y="0"/>
                            <a:ext cx="33147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2F0165DC" id="Grupa 10" o:spid="_x0000_s1026" style="position:absolute;margin-left:31.45pt;margin-top:19.85pt;width:64.7pt;height:19.8pt;z-index:251659264" coordsize="8215,25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">
                <v:shape id="Slika 4" o:spid="_x0000_s1027" type="#_x0000_t75" style="position:absolute;width:3314;height:25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">
                  <v:imagedata r:id="rId52" o:title=""/>
                </v:shape>
                <v:shape id="Slika 5" o:spid="_x0000_s1028" type="#_x0000_t75" style="position:absolute;left:4901;width:3314;height:25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">
                  <v:imagedata r:id="rId52" o:title=""/>
                </v:shape>
              </v:group>
            </w:pict>
          </mc:Fallback>
        </mc:AlternateContent>
      </w:r>
      <w:r w:rsidRPr="00E55A51">
        <w:rPr>
          <w:rFonts w:ascii="Calibri" w:eastAsia="Calibri" w:hAnsi="Calibri" w:cs="Times New Roman"/>
          <w:bCs/>
          <w:color w:val="000000"/>
        </w:rPr>
        <w:t xml:space="preserve">1. </w:t>
      </w:r>
      <w:r w:rsidRPr="00E55A51">
        <w:rPr>
          <w:rFonts w:ascii="Calibri" w:eastAsia="Calibri" w:hAnsi="Calibri" w:cs="Times New Roman"/>
          <w:bCs/>
          <w:color w:val="000000"/>
        </w:rPr>
        <w:tab/>
        <w:t>Postavite sustav jednadžbi i riješite ga metodom supstitucije.</w:t>
      </w:r>
    </w:p>
    <w:p w14:paraId="0CBF5F41" w14:textId="77777777" w:rsidR="00B36D54" w:rsidRPr="00E55A51" w:rsidRDefault="00B36D54" w:rsidP="00B36D54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E55A51">
        <w:rPr>
          <w:rFonts w:ascii="Calibri" w:eastAsia="Calibri" w:hAnsi="Calibri" w:cs="Times New Roman"/>
          <w:bCs/>
          <w:noProof/>
          <w:color w:val="000000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CA24171" wp14:editId="77B57852">
                <wp:simplePos x="0" y="0"/>
                <wp:positionH relativeFrom="column">
                  <wp:posOffset>399136</wp:posOffset>
                </wp:positionH>
                <wp:positionV relativeFrom="paragraph">
                  <wp:posOffset>178765</wp:posOffset>
                </wp:positionV>
                <wp:extent cx="1940102" cy="494030"/>
                <wp:effectExtent l="0" t="0" r="3175" b="0"/>
                <wp:wrapNone/>
                <wp:docPr id="11" name="Grupa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0102" cy="494030"/>
                          <a:chOff x="0" y="0"/>
                          <a:chExt cx="1940102" cy="494030"/>
                        </a:xfrm>
                      </wpg:grpSpPr>
                      <pic:pic xmlns:pic="http://schemas.openxmlformats.org/drawingml/2006/picture">
                        <pic:nvPicPr>
                          <pic:cNvPr id="3" name="Slika 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00" t="55083" r="60915"/>
                          <a:stretch/>
                        </pic:blipFill>
                        <pic:spPr bwMode="auto">
                          <a:xfrm flipH="1">
                            <a:off x="446227" y="0"/>
                            <a:ext cx="374650" cy="494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" name="Slika 6"/>
                          <pic:cNvPicPr>
                            <a:picLocks noChangeAspect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87783"/>
                            <a:ext cx="33147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7" name="Slika 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00" t="55083" r="60915"/>
                          <a:stretch/>
                        </pic:blipFill>
                        <pic:spPr bwMode="auto">
                          <a:xfrm flipH="1">
                            <a:off x="819302" y="0"/>
                            <a:ext cx="374650" cy="494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" name="Slika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00" t="55083" r="60915"/>
                          <a:stretch/>
                        </pic:blipFill>
                        <pic:spPr bwMode="auto">
                          <a:xfrm flipH="1">
                            <a:off x="1192377" y="0"/>
                            <a:ext cx="374650" cy="494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" name="Slika 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00" t="55083" r="60915"/>
                          <a:stretch/>
                        </pic:blipFill>
                        <pic:spPr bwMode="auto">
                          <a:xfrm flipH="1">
                            <a:off x="1565452" y="0"/>
                            <a:ext cx="374650" cy="494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11ABAA7" id="Grupa 11" o:spid="_x0000_s1026" style="position:absolute;margin-left:31.45pt;margin-top:14.1pt;width:152.75pt;height:38.9pt;z-index:251660288" coordsize="19401,49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">
                <v:shape id="Slika 3" o:spid="_x0000_s1027" type="#_x0000_t75" style="position:absolute;left:4462;width:3746;height:4940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">
                  <v:imagedata r:id="rId54" o:title="" croptop="36099f" cropleft="3277f" cropright="39921f"/>
                </v:shape>
                <v:shape id="Slika 6" o:spid="_x0000_s1028" type="#_x0000_t75" style="position:absolute;top:877;width:3314;height:25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">
                  <v:imagedata r:id="rId52" o:title=""/>
                </v:shape>
                <v:shape id="Slika 7" o:spid="_x0000_s1029" type="#_x0000_t75" style="position:absolute;left:8193;width:3746;height:4940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">
                  <v:imagedata r:id="rId54" o:title="" croptop="36099f" cropleft="3277f" cropright="39921f"/>
                </v:shape>
                <v:shape id="Slika 8" o:spid="_x0000_s1030" type="#_x0000_t75" style="position:absolute;left:11923;width:3747;height:4940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">
                  <v:imagedata r:id="rId54" o:title="" croptop="36099f" cropleft="3277f" cropright="39921f"/>
                </v:shape>
                <v:shape id="Slika 9" o:spid="_x0000_s1031" type="#_x0000_t75" style="position:absolute;left:15654;width:3747;height:4940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">
                  <v:imagedata r:id="rId54" o:title="" croptop="36099f" cropleft="3277f" cropright="39921f"/>
                </v:shape>
              </v:group>
            </w:pict>
          </mc:Fallback>
        </mc:AlternateContent>
      </w:r>
      <w:r w:rsidRPr="00E55A51">
        <w:rPr>
          <w:rFonts w:ascii="Calibri" w:eastAsia="Calibri" w:hAnsi="Calibri" w:cs="Times New Roman"/>
          <w:bCs/>
          <w:color w:val="000000"/>
        </w:rPr>
        <w:tab/>
        <w:t xml:space="preserve">                  +              = 6</w:t>
      </w:r>
      <w:r w:rsidRPr="00E55A51">
        <w:rPr>
          <w:rFonts w:ascii="Calibri" w:eastAsia="Calibri" w:hAnsi="Calibri" w:cs="Times New Roman"/>
          <w:bCs/>
          <w:color w:val="000000"/>
        </w:rPr>
        <w:tab/>
      </w:r>
      <w:r w:rsidRPr="00E55A51">
        <w:rPr>
          <w:rFonts w:ascii="Calibri" w:eastAsia="Calibri" w:hAnsi="Calibri" w:cs="Times New Roman"/>
          <w:bCs/>
          <w:color w:val="000000"/>
        </w:rPr>
        <w:tab/>
      </w:r>
      <w:r w:rsidRPr="00E55A51">
        <w:rPr>
          <w:rFonts w:ascii="Calibri" w:eastAsia="Calibri" w:hAnsi="Calibri" w:cs="Times New Roman"/>
          <w:bCs/>
          <w:color w:val="000000"/>
        </w:rPr>
        <w:tab/>
      </w:r>
      <w:r w:rsidRPr="00E55A51">
        <w:rPr>
          <w:rFonts w:ascii="Calibri" w:eastAsia="Calibri" w:hAnsi="Calibri" w:cs="Times New Roman"/>
          <w:bCs/>
          <w:color w:val="000000"/>
        </w:rPr>
        <w:tab/>
      </w:r>
      <w:r w:rsidRPr="00E55A51">
        <w:rPr>
          <w:rFonts w:ascii="Calibri" w:eastAsia="Calibri" w:hAnsi="Calibri" w:cs="Times New Roman"/>
          <w:bCs/>
          <w:color w:val="000000"/>
        </w:rPr>
        <w:tab/>
        <w:t xml:space="preserve"> </w:t>
      </w:r>
    </w:p>
    <w:p w14:paraId="24B600D4" w14:textId="77777777" w:rsidR="00B36D54" w:rsidRPr="00E55A51" w:rsidRDefault="00B36D54" w:rsidP="00B36D54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E55A51">
        <w:rPr>
          <w:rFonts w:ascii="Calibri" w:eastAsia="Calibri" w:hAnsi="Calibri" w:cs="Times New Roman"/>
          <w:bCs/>
          <w:color w:val="000000"/>
        </w:rPr>
        <w:tab/>
        <w:t xml:space="preserve">                  +           +          +          +        =  11</w:t>
      </w:r>
    </w:p>
    <w:p w14:paraId="754A920A" w14:textId="77777777" w:rsidR="00B36D54" w:rsidRPr="00E55A51" w:rsidRDefault="00B36D54" w:rsidP="00B36D54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48D17F58" w14:textId="77777777" w:rsidR="00B36D54" w:rsidRPr="00E55A51" w:rsidRDefault="00B36D54" w:rsidP="00B36D54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280F3A99" w14:textId="77777777" w:rsidR="00B36D54" w:rsidRPr="00E55A51" w:rsidRDefault="00B36D54" w:rsidP="00B36D54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E55A51">
        <w:rPr>
          <w:rFonts w:ascii="Calibri" w:eastAsia="Calibri" w:hAnsi="Calibri" w:cs="Times New Roman"/>
          <w:bCs/>
          <w:color w:val="000000"/>
        </w:rPr>
        <w:t>2.</w:t>
      </w:r>
      <w:r w:rsidRPr="00E55A51">
        <w:rPr>
          <w:rFonts w:ascii="Calibri" w:eastAsia="Calibri" w:hAnsi="Calibri" w:cs="Times New Roman"/>
          <w:bCs/>
          <w:color w:val="000000"/>
        </w:rPr>
        <w:tab/>
        <w:t>Riješite sustave metodom supstitucije, a zatim u tablicu upišite odgovarajuće slovo ispod uređenog para.</w:t>
      </w:r>
    </w:p>
    <w:tbl>
      <w:tblPr>
        <w:tblStyle w:val="Reetkatablice"/>
        <w:tblW w:w="0" w:type="auto"/>
        <w:tblInd w:w="0" w:type="dxa"/>
        <w:tblBorders>
          <w:top w:val="wave" w:sz="6" w:space="0" w:color="auto"/>
          <w:left w:val="wave" w:sz="6" w:space="0" w:color="auto"/>
          <w:bottom w:val="wave" w:sz="6" w:space="0" w:color="auto"/>
          <w:right w:val="wave" w:sz="6" w:space="0" w:color="auto"/>
          <w:insideH w:val="wave" w:sz="6" w:space="0" w:color="auto"/>
          <w:insideV w:val="wave" w:sz="6" w:space="0" w:color="auto"/>
        </w:tblBorders>
        <w:tblLook w:val="04A0" w:firstRow="1" w:lastRow="0" w:firstColumn="1" w:lastColumn="0" w:noHBand="0" w:noVBand="1"/>
      </w:tblPr>
      <w:tblGrid>
        <w:gridCol w:w="2996"/>
        <w:gridCol w:w="3007"/>
        <w:gridCol w:w="3009"/>
      </w:tblGrid>
      <w:tr w:rsidR="00B36D54" w:rsidRPr="00E55A51" w14:paraId="1CBCD876" w14:textId="77777777" w:rsidTr="001E4B6F">
        <w:trPr>
          <w:trHeight w:val="841"/>
        </w:trPr>
        <w:tc>
          <w:tcPr>
            <w:tcW w:w="3192" w:type="dxa"/>
            <w:shd w:val="clear" w:color="auto" w:fill="FFF2CC"/>
            <w:vAlign w:val="center"/>
          </w:tcPr>
          <w:p w14:paraId="6B47BB13" w14:textId="77777777" w:rsidR="00B36D54" w:rsidRPr="00E55A51" w:rsidRDefault="00B36D54" w:rsidP="001E4B6F">
            <w:pPr>
              <w:tabs>
                <w:tab w:val="left" w:pos="284"/>
              </w:tabs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</w:pPr>
            <w:r w:rsidRPr="00E55A51"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  <w:t xml:space="preserve">J     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020" w:dyaOrig="620" w14:anchorId="5F523A6B">
                <v:shape id="_x0000_i1048" type="#_x0000_t75" style="width:49.5pt;height:31.5pt" o:ole="">
                  <v:imagedata r:id="rId55" o:title=""/>
                </v:shape>
                <o:OLEObject Type="Embed" ProgID="Equation.DSMT4" ShapeID="_x0000_i1048" DrawAspect="Content" ObjectID="_1697305253" r:id="rId56"/>
              </w:object>
            </w:r>
          </w:p>
        </w:tc>
        <w:tc>
          <w:tcPr>
            <w:tcW w:w="3192" w:type="dxa"/>
            <w:shd w:val="clear" w:color="auto" w:fill="E2EFD9"/>
            <w:vAlign w:val="center"/>
          </w:tcPr>
          <w:p w14:paraId="39E0AA49" w14:textId="77777777" w:rsidR="00B36D54" w:rsidRPr="00E55A51" w:rsidRDefault="00B36D54" w:rsidP="001E4B6F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  <w:r w:rsidRPr="00E55A51"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  <w:t xml:space="preserve">M    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120" w:dyaOrig="620" w14:anchorId="70980471">
                <v:shape id="_x0000_i1049" type="#_x0000_t75" style="width:54.75pt;height:31.5pt" o:ole="">
                  <v:imagedata r:id="rId57" o:title=""/>
                </v:shape>
                <o:OLEObject Type="Embed" ProgID="Equation.DSMT4" ShapeID="_x0000_i1049" DrawAspect="Content" ObjectID="_1697305254" r:id="rId58"/>
              </w:object>
            </w:r>
          </w:p>
        </w:tc>
        <w:tc>
          <w:tcPr>
            <w:tcW w:w="3194" w:type="dxa"/>
            <w:shd w:val="clear" w:color="auto" w:fill="FBE4D5"/>
            <w:vAlign w:val="center"/>
          </w:tcPr>
          <w:p w14:paraId="7AF17906" w14:textId="77777777" w:rsidR="00B36D54" w:rsidRPr="00E55A51" w:rsidRDefault="00B36D54" w:rsidP="001E4B6F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  <w:r w:rsidRPr="00E55A51"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  <w:t xml:space="preserve">Z     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020" w:dyaOrig="620" w14:anchorId="12EF60A2">
                <v:shape id="_x0000_i1050" type="#_x0000_t75" style="width:49.5pt;height:31.5pt" o:ole="">
                  <v:imagedata r:id="rId59" o:title=""/>
                </v:shape>
                <o:OLEObject Type="Embed" ProgID="Equation.DSMT4" ShapeID="_x0000_i1050" DrawAspect="Content" ObjectID="_1697305255" r:id="rId60"/>
              </w:object>
            </w:r>
          </w:p>
        </w:tc>
      </w:tr>
      <w:tr w:rsidR="00B36D54" w:rsidRPr="00E55A51" w14:paraId="5D870850" w14:textId="77777777" w:rsidTr="001E4B6F">
        <w:trPr>
          <w:trHeight w:val="841"/>
        </w:trPr>
        <w:tc>
          <w:tcPr>
            <w:tcW w:w="3192" w:type="dxa"/>
            <w:shd w:val="clear" w:color="auto" w:fill="DEEAF6"/>
            <w:vAlign w:val="center"/>
          </w:tcPr>
          <w:p w14:paraId="13C8F552" w14:textId="77777777" w:rsidR="00B36D54" w:rsidRPr="00E55A51" w:rsidRDefault="00B36D54" w:rsidP="001E4B6F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  <w:r w:rsidRPr="00E55A51"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  <w:t xml:space="preserve">A    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999" w:dyaOrig="620" w14:anchorId="045AEAD1">
                <v:shape id="_x0000_i1051" type="#_x0000_t75" style="width:48.75pt;height:31.5pt" o:ole="">
                  <v:imagedata r:id="rId61" o:title=""/>
                </v:shape>
                <o:OLEObject Type="Embed" ProgID="Equation.DSMT4" ShapeID="_x0000_i1051" DrawAspect="Content" ObjectID="_1697305256" r:id="rId62"/>
              </w:object>
            </w:r>
          </w:p>
        </w:tc>
        <w:tc>
          <w:tcPr>
            <w:tcW w:w="3192" w:type="dxa"/>
            <w:shd w:val="clear" w:color="auto" w:fill="EDEDED"/>
            <w:vAlign w:val="center"/>
          </w:tcPr>
          <w:p w14:paraId="1F780516" w14:textId="77777777" w:rsidR="00B36D54" w:rsidRPr="00E55A51" w:rsidRDefault="00B36D54" w:rsidP="001E4B6F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  <w:r w:rsidRPr="00E55A51"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  <w:t xml:space="preserve">N     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999" w:dyaOrig="620" w14:anchorId="2EEEFDBD">
                <v:shape id="_x0000_i1052" type="#_x0000_t75" style="width:48.75pt;height:31.5pt" o:ole="">
                  <v:imagedata r:id="rId63" o:title=""/>
                </v:shape>
                <o:OLEObject Type="Embed" ProgID="Equation.DSMT4" ShapeID="_x0000_i1052" DrawAspect="Content" ObjectID="_1697305257" r:id="rId64"/>
              </w:object>
            </w:r>
          </w:p>
        </w:tc>
        <w:tc>
          <w:tcPr>
            <w:tcW w:w="3194" w:type="dxa"/>
            <w:shd w:val="clear" w:color="auto" w:fill="DCFDFE"/>
            <w:vAlign w:val="center"/>
          </w:tcPr>
          <w:p w14:paraId="5A67DC9B" w14:textId="77777777" w:rsidR="00B36D54" w:rsidRPr="00E55A51" w:rsidRDefault="00B36D54" w:rsidP="001E4B6F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  <w:r w:rsidRPr="00E55A51"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  <w:t xml:space="preserve">E        </w:t>
            </w:r>
            <w:r w:rsidRPr="00E55A51">
              <w:rPr>
                <w:rFonts w:ascii="Calibri" w:eastAsia="Calibri" w:hAnsi="Calibri" w:cs="Calibri"/>
                <w:position w:val="-26"/>
              </w:rPr>
              <w:object w:dxaOrig="1140" w:dyaOrig="620" w14:anchorId="2188FCC6">
                <v:shape id="_x0000_i1053" type="#_x0000_t75" style="width:54.75pt;height:31.5pt" o:ole="">
                  <v:imagedata r:id="rId65" o:title=""/>
                </v:shape>
                <o:OLEObject Type="Embed" ProgID="Equation.DSMT4" ShapeID="_x0000_i1053" DrawAspect="Content" ObjectID="_1697305258" r:id="rId66"/>
              </w:object>
            </w:r>
            <w:r w:rsidRPr="00E55A51">
              <w:rPr>
                <w:rFonts w:ascii="Calibri" w:eastAsia="Calibri" w:hAnsi="Calibri" w:cs="Times New Roman"/>
                <w:b/>
                <w:color w:val="000000"/>
                <w:sz w:val="40"/>
                <w:szCs w:val="40"/>
              </w:rPr>
              <w:t xml:space="preserve">       </w:t>
            </w:r>
          </w:p>
        </w:tc>
      </w:tr>
    </w:tbl>
    <w:p w14:paraId="2056D562" w14:textId="77777777" w:rsidR="00B36D54" w:rsidRPr="00E55A51" w:rsidRDefault="00B36D54" w:rsidP="00B36D54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tbl>
      <w:tblPr>
        <w:tblStyle w:val="TableGrid2"/>
        <w:tblW w:w="0" w:type="auto"/>
        <w:tblInd w:w="0" w:type="dxa"/>
        <w:tblLook w:val="04A0" w:firstRow="1" w:lastRow="0" w:firstColumn="1" w:lastColumn="0" w:noHBand="0" w:noVBand="1"/>
      </w:tblPr>
      <w:tblGrid>
        <w:gridCol w:w="1267"/>
        <w:gridCol w:w="1294"/>
        <w:gridCol w:w="1293"/>
        <w:gridCol w:w="1312"/>
        <w:gridCol w:w="1312"/>
        <w:gridCol w:w="1293"/>
        <w:gridCol w:w="1268"/>
      </w:tblGrid>
      <w:tr w:rsidR="00B36D54" w:rsidRPr="00E55A51" w14:paraId="59D8070D" w14:textId="77777777" w:rsidTr="001E4B6F">
        <w:trPr>
          <w:trHeight w:val="753"/>
        </w:trPr>
        <w:tc>
          <w:tcPr>
            <w:tcW w:w="1267" w:type="dxa"/>
            <w:vAlign w:val="center"/>
          </w:tcPr>
          <w:p w14:paraId="3E44CECB" w14:textId="77777777" w:rsidR="00B36D54" w:rsidRPr="00E55A51" w:rsidRDefault="00B36D54" w:rsidP="001E4B6F">
            <w:pPr>
              <w:spacing w:line="276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 w:rsidRPr="00E55A51">
              <w:rPr>
                <w:rFonts w:ascii="Calibri" w:eastAsia="Calibri" w:hAnsi="Calibri" w:cs="Times New Roman"/>
                <w:position w:val="-12"/>
              </w:rPr>
              <w:object w:dxaOrig="660" w:dyaOrig="360" w14:anchorId="1F560BDA">
                <v:shape id="_x0000_i1054" type="#_x0000_t75" style="width:33.75pt;height:18pt" o:ole="">
                  <v:imagedata r:id="rId67" o:title=""/>
                </v:shape>
                <o:OLEObject Type="Embed" ProgID="Equation.DSMT4" ShapeID="_x0000_i1054" DrawAspect="Content" ObjectID="_1697305259" r:id="rId68"/>
              </w:object>
            </w:r>
          </w:p>
        </w:tc>
        <w:tc>
          <w:tcPr>
            <w:tcW w:w="1294" w:type="dxa"/>
            <w:vAlign w:val="center"/>
          </w:tcPr>
          <w:p w14:paraId="70BE1271" w14:textId="77777777" w:rsidR="00B36D54" w:rsidRPr="00E55A51" w:rsidRDefault="00B36D54" w:rsidP="001E4B6F">
            <w:pPr>
              <w:spacing w:line="276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 w:rsidRPr="00E55A51">
              <w:rPr>
                <w:rFonts w:ascii="Calibri" w:eastAsia="Calibri" w:hAnsi="Calibri" w:cs="Times New Roman"/>
                <w:position w:val="-12"/>
              </w:rPr>
              <w:object w:dxaOrig="780" w:dyaOrig="360" w14:anchorId="43116E75">
                <v:shape id="_x0000_i1055" type="#_x0000_t75" style="width:39pt;height:18pt" o:ole="">
                  <v:imagedata r:id="rId69" o:title=""/>
                </v:shape>
                <o:OLEObject Type="Embed" ProgID="Equation.DSMT4" ShapeID="_x0000_i1055" DrawAspect="Content" ObjectID="_1697305260" r:id="rId70"/>
              </w:object>
            </w:r>
          </w:p>
        </w:tc>
        <w:tc>
          <w:tcPr>
            <w:tcW w:w="1293" w:type="dxa"/>
            <w:vAlign w:val="center"/>
          </w:tcPr>
          <w:p w14:paraId="46D66AF1" w14:textId="77777777" w:rsidR="00B36D54" w:rsidRPr="00E55A51" w:rsidRDefault="00B36D54" w:rsidP="001E4B6F">
            <w:pPr>
              <w:spacing w:line="276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 w:rsidRPr="00E55A51">
              <w:rPr>
                <w:rFonts w:ascii="Calibri" w:eastAsia="Calibri" w:hAnsi="Calibri" w:cs="Times New Roman"/>
                <w:position w:val="-12"/>
              </w:rPr>
              <w:object w:dxaOrig="639" w:dyaOrig="360" w14:anchorId="0EC74431">
                <v:shape id="_x0000_i1056" type="#_x0000_t75" style="width:33pt;height:18pt" o:ole="">
                  <v:imagedata r:id="rId71" o:title=""/>
                </v:shape>
                <o:OLEObject Type="Embed" ProgID="Equation.DSMT4" ShapeID="_x0000_i1056" DrawAspect="Content" ObjectID="_1697305261" r:id="rId72"/>
              </w:object>
            </w:r>
          </w:p>
        </w:tc>
        <w:tc>
          <w:tcPr>
            <w:tcW w:w="1312" w:type="dxa"/>
            <w:vAlign w:val="center"/>
          </w:tcPr>
          <w:p w14:paraId="2AD17CFD" w14:textId="77777777" w:rsidR="00B36D54" w:rsidRPr="00E55A51" w:rsidRDefault="00B36D54" w:rsidP="001E4B6F">
            <w:pPr>
              <w:spacing w:line="276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 w:rsidRPr="00E55A51">
              <w:rPr>
                <w:rFonts w:ascii="Calibri" w:eastAsia="Calibri" w:hAnsi="Calibri" w:cs="Times New Roman"/>
                <w:position w:val="-12"/>
              </w:rPr>
              <w:object w:dxaOrig="780" w:dyaOrig="360" w14:anchorId="0D8FBC6F">
                <v:shape id="_x0000_i1057" type="#_x0000_t75" style="width:39pt;height:18pt" o:ole="">
                  <v:imagedata r:id="rId73" o:title=""/>
                </v:shape>
                <o:OLEObject Type="Embed" ProgID="Equation.DSMT4" ShapeID="_x0000_i1057" DrawAspect="Content" ObjectID="_1697305262" r:id="rId74"/>
              </w:object>
            </w:r>
          </w:p>
        </w:tc>
        <w:tc>
          <w:tcPr>
            <w:tcW w:w="1312" w:type="dxa"/>
            <w:vAlign w:val="center"/>
          </w:tcPr>
          <w:p w14:paraId="41B4BCCB" w14:textId="77777777" w:rsidR="00B36D54" w:rsidRPr="00E55A51" w:rsidRDefault="00B36D54" w:rsidP="001E4B6F">
            <w:pPr>
              <w:spacing w:line="276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 w:rsidRPr="00E55A51">
              <w:rPr>
                <w:rFonts w:ascii="Calibri" w:eastAsia="Calibri" w:hAnsi="Calibri" w:cs="Times New Roman"/>
                <w:position w:val="-12"/>
              </w:rPr>
              <w:object w:dxaOrig="660" w:dyaOrig="360" w14:anchorId="5E3C9D61">
                <v:shape id="_x0000_i1058" type="#_x0000_t75" style="width:33.75pt;height:18pt" o:ole="">
                  <v:imagedata r:id="rId75" o:title=""/>
                </v:shape>
                <o:OLEObject Type="Embed" ProgID="Equation.DSMT4" ShapeID="_x0000_i1058" DrawAspect="Content" ObjectID="_1697305263" r:id="rId76"/>
              </w:object>
            </w:r>
          </w:p>
        </w:tc>
        <w:tc>
          <w:tcPr>
            <w:tcW w:w="1293" w:type="dxa"/>
            <w:vAlign w:val="center"/>
          </w:tcPr>
          <w:p w14:paraId="4DBB8B24" w14:textId="77777777" w:rsidR="00B36D54" w:rsidRPr="00E55A51" w:rsidRDefault="00B36D54" w:rsidP="001E4B6F">
            <w:pPr>
              <w:spacing w:line="276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 w:rsidRPr="00E55A51">
              <w:rPr>
                <w:rFonts w:ascii="Calibri" w:eastAsia="Calibri" w:hAnsi="Calibri" w:cs="Times New Roman"/>
                <w:position w:val="-12"/>
              </w:rPr>
              <w:object w:dxaOrig="520" w:dyaOrig="360" w14:anchorId="566E6EC6">
                <v:shape id="_x0000_i1059" type="#_x0000_t75" style="width:26.25pt;height:18pt" o:ole="">
                  <v:imagedata r:id="rId77" o:title=""/>
                </v:shape>
                <o:OLEObject Type="Embed" ProgID="Equation.DSMT4" ShapeID="_x0000_i1059" DrawAspect="Content" ObjectID="_1697305264" r:id="rId78"/>
              </w:object>
            </w:r>
          </w:p>
        </w:tc>
        <w:tc>
          <w:tcPr>
            <w:tcW w:w="1268" w:type="dxa"/>
            <w:vAlign w:val="center"/>
          </w:tcPr>
          <w:p w14:paraId="2ED5C44A" w14:textId="77777777" w:rsidR="00B36D54" w:rsidRPr="00E55A51" w:rsidRDefault="00B36D54" w:rsidP="001E4B6F">
            <w:pPr>
              <w:spacing w:line="276" w:lineRule="auto"/>
              <w:jc w:val="center"/>
              <w:rPr>
                <w:rFonts w:ascii="Calibri" w:eastAsia="Calibri" w:hAnsi="Calibri" w:cs="Calibri"/>
                <w:color w:val="000000"/>
              </w:rPr>
            </w:pPr>
            <w:r w:rsidRPr="00E55A51">
              <w:rPr>
                <w:rFonts w:ascii="Calibri" w:eastAsia="Calibri" w:hAnsi="Calibri" w:cs="Times New Roman"/>
                <w:position w:val="-12"/>
              </w:rPr>
              <w:object w:dxaOrig="780" w:dyaOrig="360" w14:anchorId="659C8848">
                <v:shape id="_x0000_i1060" type="#_x0000_t75" style="width:39pt;height:18pt" o:ole="">
                  <v:imagedata r:id="rId69" o:title=""/>
                </v:shape>
                <o:OLEObject Type="Embed" ProgID="Equation.DSMT4" ShapeID="_x0000_i1060" DrawAspect="Content" ObjectID="_1697305265" r:id="rId79"/>
              </w:object>
            </w:r>
          </w:p>
        </w:tc>
      </w:tr>
      <w:tr w:rsidR="00B36D54" w:rsidRPr="00E55A51" w14:paraId="2620509D" w14:textId="77777777" w:rsidTr="001E4B6F">
        <w:trPr>
          <w:trHeight w:val="550"/>
        </w:trPr>
        <w:tc>
          <w:tcPr>
            <w:tcW w:w="1267" w:type="dxa"/>
          </w:tcPr>
          <w:p w14:paraId="4F935217" w14:textId="77777777" w:rsidR="00B36D54" w:rsidRPr="00E55A51" w:rsidRDefault="00B36D54" w:rsidP="001E4B6F">
            <w:pPr>
              <w:spacing w:line="276" w:lineRule="auto"/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294" w:type="dxa"/>
          </w:tcPr>
          <w:p w14:paraId="61C12A6C" w14:textId="77777777" w:rsidR="00B36D54" w:rsidRPr="00E55A51" w:rsidRDefault="00B36D54" w:rsidP="001E4B6F">
            <w:pPr>
              <w:spacing w:line="276" w:lineRule="auto"/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293" w:type="dxa"/>
          </w:tcPr>
          <w:p w14:paraId="4A856AEB" w14:textId="77777777" w:rsidR="00B36D54" w:rsidRPr="00E55A51" w:rsidRDefault="00B36D54" w:rsidP="001E4B6F">
            <w:pPr>
              <w:spacing w:line="276" w:lineRule="auto"/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312" w:type="dxa"/>
          </w:tcPr>
          <w:p w14:paraId="7B63929B" w14:textId="77777777" w:rsidR="00B36D54" w:rsidRPr="00E55A51" w:rsidRDefault="00B36D54" w:rsidP="001E4B6F">
            <w:pPr>
              <w:spacing w:line="276" w:lineRule="auto"/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312" w:type="dxa"/>
          </w:tcPr>
          <w:p w14:paraId="35FC5153" w14:textId="77777777" w:rsidR="00B36D54" w:rsidRPr="00E55A51" w:rsidRDefault="00B36D54" w:rsidP="001E4B6F">
            <w:pPr>
              <w:spacing w:line="276" w:lineRule="auto"/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293" w:type="dxa"/>
          </w:tcPr>
          <w:p w14:paraId="2BC8B14C" w14:textId="77777777" w:rsidR="00B36D54" w:rsidRPr="00E55A51" w:rsidRDefault="00B36D54" w:rsidP="001E4B6F">
            <w:pPr>
              <w:spacing w:line="276" w:lineRule="auto"/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268" w:type="dxa"/>
          </w:tcPr>
          <w:p w14:paraId="4D4689C6" w14:textId="77777777" w:rsidR="00B36D54" w:rsidRPr="00E55A51" w:rsidRDefault="00B36D54" w:rsidP="001E4B6F">
            <w:pPr>
              <w:spacing w:line="276" w:lineRule="auto"/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</w:tr>
    </w:tbl>
    <w:p w14:paraId="46383C16" w14:textId="77777777" w:rsidR="00B36D54" w:rsidRPr="00E55A51" w:rsidRDefault="00B36D54" w:rsidP="00B36D5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E55A51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7665F187" w14:textId="77777777" w:rsidR="00B36D54" w:rsidRPr="00E55A51" w:rsidRDefault="00B36D54" w:rsidP="00B36D5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E55A51">
        <w:rPr>
          <w:rFonts w:ascii="Calibri" w:eastAsia="Calibri" w:hAnsi="Calibri" w:cs="Times New Roman"/>
          <w:color w:val="000000"/>
        </w:rPr>
        <w:t xml:space="preserve">1. </w:t>
      </w:r>
      <w:r w:rsidRPr="00E55A51">
        <w:rPr>
          <w:rFonts w:ascii="Calibri" w:eastAsia="Calibri" w:hAnsi="Calibri" w:cs="Times New Roman"/>
          <w:color w:val="000000"/>
        </w:rPr>
        <w:tab/>
      </w:r>
      <w:r w:rsidRPr="00E55A51">
        <w:rPr>
          <w:rFonts w:ascii="Calibri" w:eastAsia="Calibri" w:hAnsi="Calibri" w:cs="Times New Roman"/>
          <w:noProof/>
        </w:rPr>
        <w:drawing>
          <wp:inline distT="0" distB="0" distL="0" distR="0" wp14:anchorId="07D5CDC4" wp14:editId="304381F1">
            <wp:extent cx="6120130" cy="3860165"/>
            <wp:effectExtent l="0" t="0" r="0" b="6985"/>
            <wp:docPr id="16" name="Slik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860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EFCA92" w14:textId="77777777" w:rsidR="00B36D54" w:rsidRPr="00E55A51" w:rsidRDefault="00B36D54" w:rsidP="00B36D5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6D3B06B2" w14:textId="77777777" w:rsidR="00B36D54" w:rsidRPr="00E55A51" w:rsidRDefault="00B36D54" w:rsidP="00B36D5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bCs/>
          <w:color w:val="000000"/>
          <w:u w:val="single"/>
        </w:rPr>
      </w:pPr>
      <w:r w:rsidRPr="00E55A51">
        <w:rPr>
          <w:rFonts w:ascii="Calibri" w:eastAsia="Calibri" w:hAnsi="Calibri" w:cs="Times New Roman"/>
          <w:b/>
          <w:bCs/>
          <w:color w:val="000000"/>
          <w:u w:val="single"/>
        </w:rPr>
        <w:t>Rješenja dodatnih zadataka</w:t>
      </w:r>
    </w:p>
    <w:p w14:paraId="0C7CDBB2" w14:textId="77777777" w:rsidR="00B36D54" w:rsidRPr="00E55A51" w:rsidRDefault="00B36D54" w:rsidP="00B36D5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E55A51">
        <w:rPr>
          <w:rFonts w:ascii="Calibri" w:eastAsia="Calibri" w:hAnsi="Calibri" w:cs="Times New Roman"/>
          <w:color w:val="000000"/>
        </w:rPr>
        <w:t xml:space="preserve">1. </w:t>
      </w:r>
      <w:r w:rsidRPr="00E55A51">
        <w:rPr>
          <w:rFonts w:ascii="Calibri" w:eastAsia="Calibri" w:hAnsi="Calibri" w:cs="Times New Roman"/>
          <w:color w:val="000000"/>
        </w:rPr>
        <w:tab/>
        <w:t xml:space="preserve">a) </w:t>
      </w:r>
      <w:r w:rsidRPr="00E55A51">
        <w:rPr>
          <w:rFonts w:ascii="Calibri" w:eastAsia="Calibri" w:hAnsi="Calibri" w:cs="Times New Roman"/>
          <w:position w:val="-26"/>
        </w:rPr>
        <w:object w:dxaOrig="620" w:dyaOrig="639" w14:anchorId="412510A4">
          <v:shape id="_x0000_i1061" type="#_x0000_t75" style="width:31.5pt;height:33pt" o:ole="">
            <v:imagedata r:id="rId81" o:title=""/>
          </v:shape>
          <o:OLEObject Type="Embed" ProgID="Equation.DSMT4" ShapeID="_x0000_i1061" DrawAspect="Content" ObjectID="_1697305266" r:id="rId82"/>
        </w:object>
      </w:r>
      <w:r w:rsidRPr="00E55A51">
        <w:rPr>
          <w:rFonts w:ascii="Calibri" w:eastAsia="Calibri" w:hAnsi="Calibri" w:cs="Times New Roman"/>
        </w:rPr>
        <w:t xml:space="preserve">,  b) </w:t>
      </w:r>
      <w:r w:rsidRPr="00E55A51">
        <w:rPr>
          <w:rFonts w:ascii="Calibri" w:eastAsia="Calibri" w:hAnsi="Calibri" w:cs="Times New Roman"/>
          <w:position w:val="-26"/>
        </w:rPr>
        <w:object w:dxaOrig="800" w:dyaOrig="639" w14:anchorId="45FC3F4A">
          <v:shape id="_x0000_i1062" type="#_x0000_t75" style="width:40.5pt;height:33pt" o:ole="">
            <v:imagedata r:id="rId83" o:title=""/>
          </v:shape>
          <o:OLEObject Type="Embed" ProgID="Equation.DSMT4" ShapeID="_x0000_i1062" DrawAspect="Content" ObjectID="_1697305267" r:id="rId84"/>
        </w:object>
      </w:r>
      <w:r w:rsidRPr="00E55A51">
        <w:rPr>
          <w:rFonts w:ascii="Calibri" w:eastAsia="Calibri" w:hAnsi="Calibri" w:cs="Times New Roman"/>
        </w:rPr>
        <w:t xml:space="preserve">,  c) </w:t>
      </w:r>
      <w:r w:rsidRPr="00E55A51">
        <w:rPr>
          <w:rFonts w:ascii="Calibri" w:eastAsia="Calibri" w:hAnsi="Calibri" w:cs="Times New Roman"/>
          <w:position w:val="-26"/>
        </w:rPr>
        <w:object w:dxaOrig="840" w:dyaOrig="639" w14:anchorId="7914E04E">
          <v:shape id="_x0000_i1063" type="#_x0000_t75" style="width:42pt;height:33pt" o:ole="">
            <v:imagedata r:id="rId85" o:title=""/>
          </v:shape>
          <o:OLEObject Type="Embed" ProgID="Equation.DSMT4" ShapeID="_x0000_i1063" DrawAspect="Content" ObjectID="_1697305268" r:id="rId86"/>
        </w:object>
      </w:r>
    </w:p>
    <w:p w14:paraId="2D04E70D" w14:textId="77777777" w:rsidR="00B36D54" w:rsidRPr="00E55A51" w:rsidRDefault="00B36D54" w:rsidP="00B36D5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bCs/>
          <w:color w:val="000000"/>
          <w:u w:val="single"/>
        </w:rPr>
      </w:pPr>
    </w:p>
    <w:p w14:paraId="302097B8" w14:textId="77777777" w:rsidR="00B36D54" w:rsidRPr="00E55A51" w:rsidRDefault="00B36D54" w:rsidP="00B36D5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E55A51">
        <w:rPr>
          <w:rFonts w:ascii="Calibri" w:eastAsia="Calibri" w:hAnsi="Calibri" w:cs="Times New Roman"/>
          <w:b/>
          <w:bCs/>
          <w:color w:val="000000"/>
          <w:u w:val="single"/>
        </w:rPr>
        <w:t>Rješenja dopunskih zadataka</w:t>
      </w:r>
    </w:p>
    <w:p w14:paraId="6D6937F2" w14:textId="77777777" w:rsidR="00B36D54" w:rsidRPr="00E55A51" w:rsidRDefault="00B36D54" w:rsidP="00B36D5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E55A51">
        <w:rPr>
          <w:rFonts w:ascii="Calibri" w:eastAsia="Calibri" w:hAnsi="Calibri" w:cs="Times New Roman"/>
          <w:b/>
          <w:bCs/>
          <w:noProof/>
          <w:color w:val="000000"/>
          <w:u w:val="single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8DCB4B2" wp14:editId="360CE8B5">
                <wp:simplePos x="0" y="0"/>
                <wp:positionH relativeFrom="column">
                  <wp:posOffset>144087</wp:posOffset>
                </wp:positionH>
                <wp:positionV relativeFrom="paragraph">
                  <wp:posOffset>183342</wp:posOffset>
                </wp:positionV>
                <wp:extent cx="994699" cy="494030"/>
                <wp:effectExtent l="0" t="0" r="0" b="0"/>
                <wp:wrapNone/>
                <wp:docPr id="1" name="Grupa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4699" cy="494030"/>
                          <a:chOff x="0" y="0"/>
                          <a:chExt cx="994699" cy="494030"/>
                        </a:xfrm>
                      </wpg:grpSpPr>
                      <pic:pic xmlns:pic="http://schemas.openxmlformats.org/drawingml/2006/picture">
                        <pic:nvPicPr>
                          <pic:cNvPr id="13" name="Slika 13"/>
                          <pic:cNvPicPr>
                            <a:picLocks noChangeAspect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66502"/>
                            <a:ext cx="33083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4" name="Slika 1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00" t="55083" r="60915"/>
                          <a:stretch/>
                        </pic:blipFill>
                        <pic:spPr bwMode="auto">
                          <a:xfrm flipH="1">
                            <a:off x="620684" y="0"/>
                            <a:ext cx="374015" cy="494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D1128AC" id="Grupa 1" o:spid="_x0000_s1026" style="position:absolute;margin-left:11.35pt;margin-top:14.45pt;width:78.3pt;height:38.9pt;z-index:251661312" coordsize="9946,49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">
                <v:shape id="Slika 13" o:spid="_x0000_s1027" type="#_x0000_t75" style="position:absolute;top:665;width:3308;height:25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">
                  <v:imagedata r:id="rId52" o:title=""/>
                </v:shape>
                <v:shape id="Slika 14" o:spid="_x0000_s1028" type="#_x0000_t75" style="position:absolute;left:6206;width:3740;height:4940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">
                  <v:imagedata r:id="rId54" o:title="" croptop="36099f" cropleft="3277f" cropright="39921f"/>
                </v:shape>
              </v:group>
            </w:pict>
          </mc:Fallback>
        </mc:AlternateContent>
      </w:r>
      <w:r w:rsidRPr="00E55A51">
        <w:rPr>
          <w:rFonts w:ascii="Calibri" w:eastAsia="Calibri" w:hAnsi="Calibri" w:cs="Times New Roman"/>
          <w:color w:val="000000"/>
        </w:rPr>
        <w:t>1.   (3,2)</w:t>
      </w:r>
    </w:p>
    <w:p w14:paraId="78943167" w14:textId="77777777" w:rsidR="00B36D54" w:rsidRPr="00E55A51" w:rsidRDefault="00B36D54" w:rsidP="00B36D5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E55A51">
        <w:rPr>
          <w:rFonts w:ascii="Calibri" w:eastAsia="Calibri" w:hAnsi="Calibri" w:cs="Times New Roman"/>
          <w:color w:val="000000"/>
        </w:rPr>
        <w:t xml:space="preserve">               = 3,            = 2  </w:t>
      </w:r>
    </w:p>
    <w:p w14:paraId="68382B3C" w14:textId="77777777" w:rsidR="00B36D54" w:rsidRPr="00E55A51" w:rsidRDefault="00B36D54" w:rsidP="00B36D5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E55A51">
        <w:rPr>
          <w:rFonts w:ascii="Calibri" w:eastAsia="Calibri" w:hAnsi="Calibri" w:cs="Times New Roman"/>
          <w:color w:val="000000"/>
        </w:rPr>
        <w:t xml:space="preserve">2. </w:t>
      </w:r>
      <w:r w:rsidRPr="00E55A51">
        <w:rPr>
          <w:rFonts w:ascii="Calibri" w:eastAsia="Calibri" w:hAnsi="Calibri" w:cs="Times New Roman"/>
          <w:noProof/>
        </w:rPr>
        <w:drawing>
          <wp:inline distT="0" distB="0" distL="0" distR="0" wp14:anchorId="28482BA4" wp14:editId="73BEFBC8">
            <wp:extent cx="6120130" cy="1035050"/>
            <wp:effectExtent l="0" t="0" r="0" b="0"/>
            <wp:docPr id="12" name="Slik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DF8F83" w14:textId="77777777" w:rsidR="00B36D54" w:rsidRPr="00E55A51" w:rsidRDefault="00B36D54" w:rsidP="00B36D5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149171F4" w14:textId="77777777" w:rsidR="00B36D54" w:rsidRDefault="00B36D54" w:rsidP="00B36D54"/>
    <w:p w14:paraId="7EF6A253" w14:textId="77777777" w:rsidR="001B318D" w:rsidRDefault="001B318D"/>
    <w:sectPr w:rsidR="001B318D" w:rsidSect="00B36D54">
      <w:pgSz w:w="11906" w:h="16838"/>
      <w:pgMar w:top="993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6D54"/>
    <w:rsid w:val="001B318D"/>
    <w:rsid w:val="008B6D79"/>
    <w:rsid w:val="00B36D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65D731"/>
  <w15:chartTrackingRefBased/>
  <w15:docId w15:val="{9B5A67E8-FA95-4D7E-B80C-0F7D3D5157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B36D54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Obinatablica"/>
    <w:next w:val="Reetkatablice"/>
    <w:uiPriority w:val="59"/>
    <w:rsid w:val="00B36D54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9.wmf"/><Relationship Id="rId63" Type="http://schemas.openxmlformats.org/officeDocument/2006/relationships/image" Target="media/image33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image" Target="media/image37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image" Target="media/image27.png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87" Type="http://schemas.openxmlformats.org/officeDocument/2006/relationships/image" Target="media/image45.jpeg"/><Relationship Id="rId5" Type="http://schemas.openxmlformats.org/officeDocument/2006/relationships/oleObject" Target="embeddings/oleObject1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8" Type="http://schemas.openxmlformats.org/officeDocument/2006/relationships/image" Target="media/image3.wmf"/><Relationship Id="rId51" Type="http://schemas.openxmlformats.org/officeDocument/2006/relationships/image" Target="media/image25.png"/><Relationship Id="rId72" Type="http://schemas.openxmlformats.org/officeDocument/2006/relationships/oleObject" Target="embeddings/oleObject32.bin"/><Relationship Id="rId80" Type="http://schemas.openxmlformats.org/officeDocument/2006/relationships/image" Target="media/image41.jpeg"/><Relationship Id="rId85" Type="http://schemas.openxmlformats.org/officeDocument/2006/relationships/image" Target="media/image44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8.png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30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jpeg"/><Relationship Id="rId52" Type="http://schemas.openxmlformats.org/officeDocument/2006/relationships/image" Target="media/image26.png"/><Relationship Id="rId60" Type="http://schemas.openxmlformats.org/officeDocument/2006/relationships/oleObject" Target="embeddings/oleObject26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97</Words>
  <Characters>1698</Characters>
  <Application>Microsoft Office Word</Application>
  <DocSecurity>0</DocSecurity>
  <Lines>14</Lines>
  <Paragraphs>3</Paragraphs>
  <ScaleCrop>false</ScaleCrop>
  <Company/>
  <LinksUpToDate>false</LinksUpToDate>
  <CharactersWithSpaces>1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1T19:52:00Z</dcterms:created>
  <dcterms:modified xsi:type="dcterms:W3CDTF">2021-11-01T19:53:00Z</dcterms:modified>
</cp:coreProperties>
</file>